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6F1E" w:rsidRPr="005C38F1" w:rsidRDefault="007E7E20" w:rsidP="000650BA">
      <w:pPr>
        <w:pStyle w:val="a7"/>
        <w:spacing w:beforeAutospacing="0" w:afterAutospacing="0" w:line="360" w:lineRule="auto"/>
        <w:ind w:firstLineChars="400" w:firstLine="1124"/>
        <w:rPr>
          <w:rFonts w:ascii="宋体" w:eastAsia="宋体" w:hAnsi="宋体" w:cs="宋体"/>
          <w:szCs w:val="24"/>
          <w:shd w:val="clear" w:color="000000" w:fill="FFFFFF"/>
        </w:rPr>
      </w:pPr>
      <w:r w:rsidRPr="007E7E20">
        <w:rPr>
          <w:rFonts w:ascii="Times New Roman" w:eastAsia="宋体" w:hAnsi="Times New Roman"/>
          <w:b/>
          <w:bCs/>
          <w:sz w:val="28"/>
          <w:szCs w:val="28"/>
          <w:shd w:val="clear" w:color="000000" w:fill="FFFFFF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88" type="#_x0000_t75" style="position:absolute;left:0;text-align:left;margin-left:978pt;margin-top:980pt;width:37pt;height:38pt;z-index:251658240;mso-position-horizontal-relative:page;mso-position-vertical-relative:top-margin-area">
            <v:imagedata r:id="rId7" o:title=""/>
            <w10:wrap anchorx="page"/>
          </v:shape>
        </w:pict>
      </w:r>
      <w:r w:rsidR="009F5BF5" w:rsidRPr="005C38F1">
        <w:rPr>
          <w:rFonts w:ascii="Times New Roman" w:eastAsia="宋体" w:hAnsi="Times New Roman"/>
          <w:b/>
          <w:bCs/>
          <w:sz w:val="28"/>
          <w:szCs w:val="28"/>
          <w:shd w:val="clear" w:color="000000" w:fill="FFFFFF"/>
        </w:rPr>
        <w:t xml:space="preserve">1.4.2 </w:t>
      </w:r>
      <w:r w:rsidR="009F5BF5" w:rsidRPr="005C38F1">
        <w:rPr>
          <w:rFonts w:ascii="Times New Roman" w:eastAsia="宋体" w:hAnsi="Times New Roman" w:hint="eastAsia"/>
          <w:b/>
          <w:bCs/>
          <w:sz w:val="28"/>
          <w:szCs w:val="28"/>
          <w:shd w:val="clear" w:color="000000" w:fill="FFFFFF"/>
        </w:rPr>
        <w:t>用空间向量研究距离、夹角问题</w:t>
      </w:r>
      <w:r w:rsidR="00287368" w:rsidRPr="005C38F1">
        <w:rPr>
          <w:rFonts w:ascii="Times New Roman" w:eastAsia="宋体" w:hAnsi="Times New Roman"/>
          <w:b/>
          <w:bCs/>
          <w:sz w:val="28"/>
          <w:szCs w:val="28"/>
          <w:shd w:val="clear" w:color="000000" w:fill="FFFFFF"/>
        </w:rPr>
        <w:t>(2</w:t>
      </w:r>
      <w:r w:rsidR="009F5BF5" w:rsidRPr="005C38F1">
        <w:rPr>
          <w:rFonts w:ascii="Times New Roman" w:eastAsia="宋体" w:hAnsi="Times New Roman"/>
          <w:b/>
          <w:bCs/>
          <w:sz w:val="28"/>
          <w:szCs w:val="28"/>
          <w:shd w:val="clear" w:color="000000" w:fill="FFFFFF"/>
        </w:rPr>
        <w:t xml:space="preserve">) </w:t>
      </w:r>
      <w:r w:rsidR="00571016" w:rsidRPr="005C38F1">
        <w:rPr>
          <w:rFonts w:ascii="Times New Roman" w:eastAsia="宋体" w:hAnsi="Times New Roman"/>
          <w:b/>
          <w:bCs/>
          <w:sz w:val="28"/>
          <w:szCs w:val="28"/>
          <w:shd w:val="clear" w:color="000000" w:fill="FFFFFF"/>
        </w:rPr>
        <w:t>-A</w:t>
      </w:r>
      <w:r w:rsidR="00571016" w:rsidRPr="005C38F1">
        <w:rPr>
          <w:rFonts w:ascii="Times New Roman" w:eastAsia="宋体" w:hAnsi="Times New Roman" w:hint="eastAsia"/>
          <w:b/>
          <w:bCs/>
          <w:sz w:val="28"/>
          <w:szCs w:val="28"/>
          <w:shd w:val="clear" w:color="000000" w:fill="FFFFFF"/>
        </w:rPr>
        <w:t>基础练</w:t>
      </w:r>
    </w:p>
    <w:p w:rsidR="007E6F1E" w:rsidRPr="005C38F1" w:rsidRDefault="009F5BF5" w:rsidP="005C38F1">
      <w:pPr>
        <w:spacing w:line="360" w:lineRule="auto"/>
        <w:rPr>
          <w:rFonts w:ascii="Times New Roman" w:eastAsia="宋体" w:hAnsi="Times New Roman" w:cs="Times New Roman"/>
          <w:b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一、选择题</w:t>
      </w:r>
    </w:p>
    <w:p w:rsidR="00281B7C" w:rsidRPr="005C38F1" w:rsidRDefault="009F5BF5" w:rsidP="005C38F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1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若平面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α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的一个法向量为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n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(1,0,1),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平面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β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的一个法向量是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n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2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(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-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3,1,3),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则平面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α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与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β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所成的角等于</w:t>
      </w:r>
      <w:r>
        <w:ptab w:relativeTo="margin" w:alignment="right" w:leader="none"/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(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 xml:space="preserve">　　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)</w:t>
      </w:r>
    </w:p>
    <w:p w:rsidR="00281B7C" w:rsidRPr="005C38F1" w:rsidRDefault="009F5BF5" w:rsidP="005C38F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A.30°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B.45°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C.60°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D.90°</w:t>
      </w:r>
    </w:p>
    <w:p w:rsidR="00281B7C" w:rsidRPr="005C38F1" w:rsidRDefault="009F5BF5" w:rsidP="005C38F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2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已知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(0,1,1),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(2,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-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1,0),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C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(3,5,7),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D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(1,2,4),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则直线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和直线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CD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所成角的余弦值为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(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 xml:space="preserve">　　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)</w:t>
      </w:r>
    </w:p>
    <w:p w:rsidR="00281B7C" w:rsidRPr="005C38F1" w:rsidRDefault="009F5BF5" w:rsidP="005C38F1">
      <w:pPr>
        <w:tabs>
          <w:tab w:val="left" w:pos="1871"/>
          <w:tab w:val="left" w:pos="3407"/>
          <w:tab w:val="left" w:pos="5685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A.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5</m:t>
            </m:r>
            <m:rad>
              <m:radPr>
                <m:degHide m:val="on"/>
                <m:ctrl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  <m:t>2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66</m:t>
            </m:r>
          </m:den>
        </m:f>
      </m:oMath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B.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-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5</m:t>
            </m:r>
            <m:rad>
              <m:radPr>
                <m:degHide m:val="on"/>
                <m:ctrl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  <m:t>2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66</m:t>
            </m:r>
          </m:den>
        </m:f>
      </m:oMath>
      <w:r w:rsidR="006C0A88"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 xml:space="preserve">             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C.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5</m:t>
            </m:r>
            <m:rad>
              <m:radPr>
                <m:degHide m:val="on"/>
                <m:ctrl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  <m:t>2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22</m:t>
            </m:r>
          </m:den>
        </m:f>
      </m:oMath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D.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-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5</m:t>
            </m:r>
            <m:rad>
              <m:radPr>
                <m:degHide m:val="on"/>
                <m:ctrl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  <w:shd w:val="clear" w:color="000000" w:fill="FFFFFF"/>
                  </w:rPr>
                  <m:t>2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22</m:t>
            </m:r>
          </m:den>
        </m:f>
      </m:oMath>
    </w:p>
    <w:p w:rsidR="00281B7C" w:rsidRPr="005C38F1" w:rsidRDefault="009F5BF5" w:rsidP="005C38F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3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如图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在三棱柱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-A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C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中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A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5C38F1">
        <w:rPr>
          <w:rFonts w:ascii="宋体" w:eastAsia="宋体" w:hAnsi="宋体" w:cs="宋体" w:hint="eastAsia"/>
          <w:szCs w:val="21"/>
          <w:shd w:val="clear" w:color="000000" w:fill="FFFFFF"/>
        </w:rPr>
        <w:t>⊥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底面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A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=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3,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=AC=BC=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2,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则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A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与平面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C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  <w:vertAlign w:val="subscript"/>
        </w:rPr>
        <w:t>1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所成角的大小为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(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 xml:space="preserve">　　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)</w:t>
      </w:r>
    </w:p>
    <w:p w:rsidR="00281B7C" w:rsidRPr="005C38F1" w:rsidRDefault="009F5BF5" w:rsidP="005C38F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noProof/>
          <w:szCs w:val="21"/>
          <w:shd w:val="clear" w:color="000000" w:fill="FFFFFF"/>
        </w:rPr>
        <w:drawing>
          <wp:inline distT="0" distB="0" distL="0" distR="0">
            <wp:extent cx="1015365" cy="1117600"/>
            <wp:effectExtent l="0" t="0" r="0" b="0"/>
            <wp:docPr id="637" name="l144.eps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0606187" name="l144.eps" descr="id:2147497665;FounderCES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15560" cy="111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1B7C" w:rsidRPr="005C38F1" w:rsidRDefault="009F5BF5" w:rsidP="005C38F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A.30°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B.45°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C.60°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D.90°</w:t>
      </w:r>
    </w:p>
    <w:p w:rsidR="006C0A88" w:rsidRPr="005C38F1" w:rsidRDefault="009F5BF5" w:rsidP="005C38F1">
      <w:pPr>
        <w:spacing w:before="120"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4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．（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2020·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浙江省高二期末）在底面为锐角三角形的直三棱柱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380" w:dyaOrig="360">
          <v:shape id="_x0000_i1025" type="#_x0000_t75" alt="学科网(www.zxxk.com)--教育资源门户，提供试题试卷、教案、课件、教学论文、素材等各类教学资源库下载，还有大量丰富的教学资讯！" style="width:69pt;height:18pt" o:ole="">
            <v:imagedata r:id="rId9" o:title="eqId9881c5faa5cb449bb37fa59b41c76e43"/>
          </v:shape>
          <o:OLEObject Type="Embed" ProgID="Equation.DSMT4" ShapeID="_x0000_i1025" DrawAspect="Content" ObjectID="_1692363094" r:id="rId10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中，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60" w:dyaOrig="260">
          <v:shape id="_x0000_i1026" type="#_x0000_t75" alt="学科网(www.zxxk.com)--教育资源门户，提供试题试卷、教案、课件、教学论文、素材等各类教学资源库下载，还有大量丰富的教学资讯！" style="width:12.75pt;height:12.75pt" o:ole="">
            <v:imagedata r:id="rId11" o:title="eqId0cd8063abf2b458f80091bc51b75a904"/>
          </v:shape>
          <o:OLEObject Type="Embed" ProgID="Equation.DSMT4" ShapeID="_x0000_i1026" DrawAspect="Content" ObjectID="_1692363095" r:id="rId12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是棱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280">
          <v:shape id="_x0000_i1027" type="#_x0000_t75" alt="学科网(www.zxxk.com)--教育资源门户，提供试题试卷、教案、课件、教学论文、素材等各类教学资源库下载，还有大量丰富的教学资讯！" style="width:20.25pt;height:14.25pt" o:ole="">
            <v:imagedata r:id="rId13" o:title="eqId0627be51821d4be7b3e024a354815d64"/>
          </v:shape>
          <o:OLEObject Type="Embed" ProgID="Equation.DSMT4" ShapeID="_x0000_i1027" DrawAspect="Content" ObjectID="_1692363096" r:id="rId14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的中点，记直线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60" w:dyaOrig="360">
          <v:shape id="_x0000_i1028" type="#_x0000_t75" alt="学科网(www.zxxk.com)--教育资源门户，提供试题试卷、教案、课件、教学论文、素材等各类教学资源库下载，还有大量丰富的教学资讯！" style="width:23.25pt;height:18pt" o:ole="">
            <v:imagedata r:id="rId15" o:title="eqId6e9e3153fca343779f77e9d76e94d641"/>
          </v:shape>
          <o:OLEObject Type="Embed" ProgID="Equation.DSMT4" ShapeID="_x0000_i1028" DrawAspect="Content" ObjectID="_1692363097" r:id="rId16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与直线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19" w:dyaOrig="280">
          <v:shape id="_x0000_i1029" type="#_x0000_t75" alt="学科网(www.zxxk.com)--教育资源门户，提供试题试卷、教案、课件、教学论文、素材等各类教学资源库下载，还有大量丰富的教学资讯！" style="width:21pt;height:14.25pt" o:ole="">
            <v:imagedata r:id="rId17" o:title="eqIdcf2da96900c948a1b3ce7cbfd420c080"/>
          </v:shape>
          <o:OLEObject Type="Embed" ProgID="Equation.DSMT4" ShapeID="_x0000_i1029" DrawAspect="Content" ObjectID="_1692363098" r:id="rId18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所成角为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40" w:dyaOrig="360">
          <v:shape id="_x0000_i1030" type="#_x0000_t75" alt="学科网(www.zxxk.com)--教育资源门户，提供试题试卷、教案、课件、教学论文、素材等各类教学资源库下载，还有大量丰富的教学资讯！" style="width:12pt;height:18pt" o:ole="">
            <v:imagedata r:id="rId19" o:title="eqId95c1ce34d9a94ca98bdae4784f8acaaa"/>
          </v:shape>
          <o:OLEObject Type="Embed" ProgID="Equation.DSMT4" ShapeID="_x0000_i1030" DrawAspect="Content" ObjectID="_1692363099" r:id="rId20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，直线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60" w:dyaOrig="360">
          <v:shape id="_x0000_i1031" type="#_x0000_t75" alt="学科网(www.zxxk.com)--教育资源门户，提供试题试卷、教案、课件、教学论文、素材等各类教学资源库下载，还有大量丰富的教学资讯！" style="width:23.25pt;height:18pt" o:ole="">
            <v:imagedata r:id="rId15" o:title="eqId6e9e3153fca343779f77e9d76e94d641"/>
          </v:shape>
          <o:OLEObject Type="Embed" ProgID="Equation.DSMT4" ShapeID="_x0000_i1031" DrawAspect="Content" ObjectID="_1692363100" r:id="rId21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与平面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680" w:dyaOrig="360">
          <v:shape id="_x0000_i1032" type="#_x0000_t75" alt="学科网(www.zxxk.com)--教育资源门户，提供试题试卷、教案、课件、教学论文、素材等各类教学资源库下载，还有大量丰富的教学资讯！" style="width:33.75pt;height:18pt" o:ole="">
            <v:imagedata r:id="rId22" o:title="eqId5a0fd1dcb23d4219b1483262c39aeb03"/>
          </v:shape>
          <o:OLEObject Type="Embed" ProgID="Equation.DSMT4" ShapeID="_x0000_i1032" DrawAspect="Content" ObjectID="_1692363101" r:id="rId23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所成角为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61" w:dyaOrig="361">
          <v:shape id="_x0000_i1033" type="#_x0000_t75" alt="学科网(www.zxxk.com)--教育资源门户，提供试题试卷、教案、课件、教学论文、素材等各类教学资源库下载，还有大量丰富的教学资讯！" style="width:12.75pt;height:18pt" o:ole="">
            <v:imagedata r:id="rId24" o:title="eqId532137968d4f414b892a767ca3a4c1cf"/>
          </v:shape>
          <o:OLEObject Type="Embed" ProgID="Equation.DSMT4" ShapeID="_x0000_i1033" DrawAspect="Content" ObjectID="_1692363102" r:id="rId25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，二面角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320" w:dyaOrig="360">
          <v:shape id="_x0000_i1034" type="#_x0000_t75" alt="学科网(www.zxxk.com)--教育资源门户，提供试题试卷、教案、课件、教学论文、素材等各类教学资源库下载，还有大量丰富的教学资讯！" style="width:66pt;height:18pt" o:ole="">
            <v:imagedata r:id="rId26" o:title="eqId5a70bb0b51c04ffd919212834a2519e7"/>
          </v:shape>
          <o:OLEObject Type="Embed" ProgID="Equation.DSMT4" ShapeID="_x0000_i1034" DrawAspect="Content" ObjectID="_1692363103" r:id="rId27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的平面角为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60" w:dyaOrig="360">
          <v:shape id="_x0000_i1035" type="#_x0000_t75" alt="学科网(www.zxxk.com)--教育资源门户，提供试题试卷、教案、课件、教学论文、素材等各类教学资源库下载，还有大量丰富的教学资讯！" style="width:12.75pt;height:18pt" o:ole="">
            <v:imagedata r:id="rId28" o:title="eqId386e87f98efe433abff4c483f0c7c25f"/>
          </v:shape>
          <o:OLEObject Type="Embed" ProgID="Equation.DSMT4" ShapeID="_x0000_i1035" DrawAspect="Content" ObjectID="_1692363104" r:id="rId29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，则（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 xml:space="preserve">    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）</w:t>
      </w:r>
    </w:p>
    <w:p w:rsidR="006C0A88" w:rsidRPr="005C38F1" w:rsidRDefault="009F5BF5" w:rsidP="005C38F1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A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420" w:dyaOrig="360">
          <v:shape id="_x0000_i1036" type="#_x0000_t75" alt="学科网(www.zxxk.com)--教育资源门户，提供试题试卷、教案、课件、教学论文、素材等各类教学资源库下载，还有大量丰富的教学资讯！" style="width:71.25pt;height:18pt;mso-wrap-style:square;mso-position-horizontal-relative:page;mso-position-vertical-relative:page" o:ole="">
            <v:imagedata r:id="rId30" o:title="eqIdba9afafa5f8c411ab6aa91c198ce0403"/>
          </v:shape>
          <o:OLEObject Type="Embed" ProgID="Equation.DSMT4" ShapeID="_x0000_i1036" DrawAspect="Content" ObjectID="_1692363105" r:id="rId31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B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419" w:dyaOrig="360">
          <v:shape id="_x0000_i1037" type="#_x0000_t75" alt="学科网(www.zxxk.com)--教育资源门户，提供试题试卷、教案、课件、教学论文、素材等各类教学资源库下载，还有大量丰富的教学资讯！" style="width:71.25pt;height:18pt" o:ole="">
            <v:imagedata r:id="rId32" o:title="eqIdcad23b94909b4299b4511f1dd3145338"/>
          </v:shape>
          <o:OLEObject Type="Embed" ProgID="Equation.DSMT4" ShapeID="_x0000_i1037" DrawAspect="Content" ObjectID="_1692363106" r:id="rId33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C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419" w:dyaOrig="360">
          <v:shape id="_x0000_i1038" type="#_x0000_t75" alt="学科网(www.zxxk.com)--教育资源门户，提供试题试卷、教案、课件、教学论文、素材等各类教学资源库下载，还有大量丰富的教学资讯！" style="width:71.25pt;height:18pt" o:ole="">
            <v:imagedata r:id="rId34" o:title="eqId4fa5909d012740f48e5ff5d70cdd400c"/>
          </v:shape>
          <o:OLEObject Type="Embed" ProgID="Equation.DSMT4" ShapeID="_x0000_i1038" DrawAspect="Content" ObjectID="_1692363107" r:id="rId35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D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419" w:dyaOrig="360">
          <v:shape id="_x0000_i1039" type="#_x0000_t75" alt="学科网(www.zxxk.com)--教育资源门户，提供试题试卷、教案、课件、教学论文、素材等各类教学资源库下载，还有大量丰富的教学资讯！" style="width:71.25pt;height:18pt" o:ole="">
            <v:imagedata r:id="rId36" o:title="eqId70e9f3e503f84b8e838950d11b3eb6d4"/>
          </v:shape>
          <o:OLEObject Type="Embed" ProgID="Equation.DSMT4" ShapeID="_x0000_i1039" DrawAspect="Content" ObjectID="_1692363108" r:id="rId37"/>
        </w:object>
      </w:r>
    </w:p>
    <w:p w:rsidR="006C0A88" w:rsidRPr="005C38F1" w:rsidRDefault="009F5BF5" w:rsidP="005C38F1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bCs/>
          <w:szCs w:val="21"/>
          <w:shd w:val="clear" w:color="000000" w:fill="FFFFFF"/>
        </w:rPr>
        <w:t>5</w:t>
      </w:r>
      <w:r w:rsidRPr="005C38F1">
        <w:rPr>
          <w:rFonts w:ascii="Times New Roman" w:eastAsia="宋体" w:hAnsi="Times New Roman" w:cs="Times New Roman"/>
          <w:bCs/>
          <w:szCs w:val="21"/>
          <w:shd w:val="clear" w:color="000000" w:fill="FFFFFF"/>
        </w:rPr>
        <w:t>．（多选题）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（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2020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江西宜春二中高二月考）正三棱柱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380" w:dyaOrig="360">
          <v:shape id="_x0000_i1040" type="#_x0000_t75" alt="学科网(www.zxxk.com)--教育资源门户，提供试题试卷、教案、课件、教学论文、素材等各类教学资源库下载，还有大量丰富的教学资讯！" style="width:69pt;height:18pt" o:ole="">
            <v:imagedata r:id="rId9" o:title="eqId9881c5faa5cb449bb37fa59b41c76e43"/>
          </v:shape>
          <o:OLEObject Type="Embed" ProgID="Equation.DSMT4" ShapeID="_x0000_i1040" DrawAspect="Content" ObjectID="_1692363109" r:id="rId38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中，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260" w:dyaOrig="400">
          <v:shape id="_x0000_i1041" type="#_x0000_t75" alt="学科网(www.zxxk.com)--教育资源门户，提供试题试卷、教案、课件、教学论文、素材等各类教学资源库下载，还有大量丰富的教学资讯！" style="width:63pt;height:20.25pt" o:ole="">
            <v:imagedata r:id="rId39" o:title="eqId89ddf0eef47f40bc9a5d1c4fc9e8a0c5"/>
          </v:shape>
          <o:OLEObject Type="Embed" ProgID="Equation.DSMT4" ShapeID="_x0000_i1041" DrawAspect="Content" ObjectID="_1692363110" r:id="rId40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，则（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 xml:space="preserve">    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）</w:t>
      </w:r>
    </w:p>
    <w:p w:rsidR="006C0A88" w:rsidRPr="005C38F1" w:rsidRDefault="009F5BF5" w:rsidP="005C38F1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A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320">
          <v:shape id="_x0000_i1042" type="#_x0000_t75" alt="学科网(www.zxxk.com)--教育资源门户，提供试题试卷、教案、课件、教学论文、素材等各类教学资源库下载，还有大量丰富的教学资讯！" style="width:20.25pt;height:15.75pt" o:ole="">
            <v:imagedata r:id="rId41" o:title="eqId6736f952eef94c70a9c5dbaa0da8831e"/>
          </v:shape>
          <o:OLEObject Type="Embed" ProgID="Equation.DSMT4" ShapeID="_x0000_i1042" DrawAspect="Content" ObjectID="_1692363111" r:id="rId42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与底面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560" w:dyaOrig="280">
          <v:shape id="_x0000_i1043" type="#_x0000_t75" alt="学科网(www.zxxk.com)--教育资源门户，提供试题试卷、教案、课件、教学论文、素材等各类教学资源库下载，还有大量丰富的教学资讯！" style="width:27.75pt;height:14.25pt" o:ole="">
            <v:imagedata r:id="rId43" o:title="eqId89fbdcb029be4482b52165366491c70f"/>
          </v:shape>
          <o:OLEObject Type="Embed" ProgID="Equation.DSMT4" ShapeID="_x0000_i1043" DrawAspect="Content" ObjectID="_1692363112" r:id="rId44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的成角的正弦值为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40" w:dyaOrig="620">
          <v:shape id="_x0000_i1044" type="#_x0000_t75" alt="学科网(www.zxxk.com)--教育资源门户，提供试题试卷、教案、课件、教学论文、素材等各类教学资源库下载，还有大量丰富的教学资讯！" style="width:12pt;height:30.75pt" o:ole="">
            <v:imagedata r:id="rId45" o:title="eqId767acf51abfd4d97a757561d1a882151"/>
          </v:shape>
          <o:OLEObject Type="Embed" ProgID="Equation.DSMT4" ShapeID="_x0000_i1044" DrawAspect="Content" ObjectID="_1692363113" r:id="rId46"/>
        </w:object>
      </w:r>
    </w:p>
    <w:p w:rsidR="006C0A88" w:rsidRPr="005C38F1" w:rsidRDefault="009F5BF5" w:rsidP="005C38F1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B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320">
          <v:shape id="_x0000_i1045" type="#_x0000_t75" alt="学科网(www.zxxk.com)--教育资源门户，提供试题试卷、教案、课件、教学论文、素材等各类教学资源库下载，还有大量丰富的教学资讯！" style="width:20.25pt;height:15.75pt" o:ole="">
            <v:imagedata r:id="rId41" o:title="eqId6736f952eef94c70a9c5dbaa0da8831e"/>
          </v:shape>
          <o:OLEObject Type="Embed" ProgID="Equation.DSMT4" ShapeID="_x0000_i1045" DrawAspect="Content" ObjectID="_1692363114" r:id="rId47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与底面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560" w:dyaOrig="280">
          <v:shape id="_x0000_i1046" type="#_x0000_t75" alt="学科网(www.zxxk.com)--教育资源门户，提供试题试卷、教案、课件、教学论文、素材等各类教学资源库下载，还有大量丰富的教学资讯！" style="width:27.75pt;height:14.25pt" o:ole="">
            <v:imagedata r:id="rId43" o:title="eqId89fbdcb029be4482b52165366491c70f"/>
          </v:shape>
          <o:OLEObject Type="Embed" ProgID="Equation.DSMT4" ShapeID="_x0000_i1046" DrawAspect="Content" ObjectID="_1692363115" r:id="rId48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的成角的正弦值为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680">
          <v:shape id="_x0000_i1047" type="#_x0000_t75" alt="学科网(www.zxxk.com)--教育资源门户，提供试题试卷、教案、课件、教学论文、素材等各类教学资源库下载，还有大量丰富的教学资讯！" style="width:20.25pt;height:33.75pt" o:ole="">
            <v:imagedata r:id="rId49" o:title="eqIdcf32b3b919f04cc18988c622e750e9f1"/>
          </v:shape>
          <o:OLEObject Type="Embed" ProgID="Equation.DSMT4" ShapeID="_x0000_i1047" DrawAspect="Content" ObjectID="_1692363116" r:id="rId50"/>
        </w:object>
      </w:r>
    </w:p>
    <w:p w:rsidR="006C0A88" w:rsidRPr="005C38F1" w:rsidRDefault="009F5BF5" w:rsidP="005C38F1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C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320">
          <v:shape id="_x0000_i1048" type="#_x0000_t75" alt="学科网(www.zxxk.com)--教育资源门户，提供试题试卷、教案、课件、教学论文、素材等各类教学资源库下载，还有大量丰富的教学资讯！" style="width:20.25pt;height:15.75pt" o:ole="">
            <v:imagedata r:id="rId41" o:title="eqId6736f952eef94c70a9c5dbaa0da8831e"/>
          </v:shape>
          <o:OLEObject Type="Embed" ProgID="Equation.DSMT4" ShapeID="_x0000_i1048" DrawAspect="Content" ObjectID="_1692363117" r:id="rId51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与侧面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80" w:dyaOrig="360">
          <v:shape id="_x0000_i1049" type="#_x0000_t75" alt="学科网(www.zxxk.com)--教育资源门户，提供试题试卷、教案、课件、教学论文、素材等各类教学资源库下载，还有大量丰富的教学资讯！" style="width:39pt;height:18pt" o:ole="">
            <v:imagedata r:id="rId52" o:title="eqIde34726e130e14183a5fc4272dc576bfc"/>
          </v:shape>
          <o:OLEObject Type="Embed" ProgID="Equation.DSMT4" ShapeID="_x0000_i1049" DrawAspect="Content" ObjectID="_1692363118" r:id="rId53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的成角的正弦值为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680">
          <v:shape id="_x0000_i1050" type="#_x0000_t75" alt="学科网(www.zxxk.com)--教育资源门户，提供试题试卷、教案、课件、教学论文、素材等各类教学资源库下载，还有大量丰富的教学资讯！" style="width:20.25pt;height:33.75pt" o:ole="">
            <v:imagedata r:id="rId54" o:title="eqId361759ee694c44928509da38edf66da0"/>
          </v:shape>
          <o:OLEObject Type="Embed" ProgID="Equation.DSMT4" ShapeID="_x0000_i1050" DrawAspect="Content" ObjectID="_1692363119" r:id="rId55"/>
        </w:object>
      </w:r>
    </w:p>
    <w:p w:rsidR="006C0A88" w:rsidRPr="005C38F1" w:rsidRDefault="009F5BF5" w:rsidP="005C38F1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D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320">
          <v:shape id="_x0000_i1051" type="#_x0000_t75" alt="学科网(www.zxxk.com)--教育资源门户，提供试题试卷、教案、课件、教学论文、素材等各类教学资源库下载，还有大量丰富的教学资讯！" style="width:20.25pt;height:15.75pt" o:ole="">
            <v:imagedata r:id="rId41" o:title="eqId6736f952eef94c70a9c5dbaa0da8831e"/>
          </v:shape>
          <o:OLEObject Type="Embed" ProgID="Equation.DSMT4" ShapeID="_x0000_i1051" DrawAspect="Content" ObjectID="_1692363120" r:id="rId56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与侧面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80" w:dyaOrig="360">
          <v:shape id="_x0000_i1052" type="#_x0000_t75" alt="学科网(www.zxxk.com)--教育资源门户，提供试题试卷、教案、课件、教学论文、素材等各类教学资源库下载，还有大量丰富的教学资讯！" style="width:39pt;height:18pt" o:ole="">
            <v:imagedata r:id="rId52" o:title="eqIde34726e130e14183a5fc4272dc576bfc"/>
          </v:shape>
          <o:OLEObject Type="Embed" ProgID="Equation.DSMT4" ShapeID="_x0000_i1052" DrawAspect="Content" ObjectID="_1692363121" r:id="rId57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的成角的正弦值为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500" w:dyaOrig="679">
          <v:shape id="_x0000_i1053" type="#_x0000_t75" alt="学科网(www.zxxk.com)--教育资源门户，提供试题试卷、教案、课件、教学论文、素材等各类教学资源库下载，还有大量丰富的教学资讯！" style="width:24.75pt;height:33.75pt" o:ole="">
            <v:imagedata r:id="rId58" o:title="eqId864de11281c7455fb61603518ffdacd3"/>
          </v:shape>
          <o:OLEObject Type="Embed" ProgID="Equation.DSMT4" ShapeID="_x0000_i1053" DrawAspect="Content" ObjectID="_1692363122" r:id="rId59"/>
        </w:object>
      </w:r>
    </w:p>
    <w:p w:rsidR="006C0A88" w:rsidRPr="005C38F1" w:rsidRDefault="009F5BF5" w:rsidP="005C38F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color w:val="FF0000"/>
          <w:szCs w:val="21"/>
          <w:bdr w:val="single" w:sz="4" w:space="0" w:color="000000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bCs/>
          <w:szCs w:val="21"/>
          <w:shd w:val="clear" w:color="000000" w:fill="FFFFFF"/>
        </w:rPr>
        <w:t>6</w:t>
      </w:r>
      <w:r w:rsidRPr="005C38F1">
        <w:rPr>
          <w:rFonts w:ascii="Times New Roman" w:eastAsia="宋体" w:hAnsi="Times New Roman" w:cs="Times New Roman"/>
          <w:bCs/>
          <w:szCs w:val="21"/>
          <w:shd w:val="clear" w:color="000000" w:fill="FFFFFF"/>
        </w:rPr>
        <w:t>．（多选题）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（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2020·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江苏镇江二中高二期末）如图，已知四棱锥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100" w:dyaOrig="280">
          <v:shape id="_x0000_i1054" type="#_x0000_t75" alt="学科网(www.zxxk.com)--教育资源门户，提供试题试卷、教案、课件、教学论文、素材等各类教学资源库下载，还有大量丰富的教学资讯！" style="width:54.75pt;height:14.25pt" o:ole="">
            <v:imagedata r:id="rId60" o:title="eqIdac097205e9cb41279269aadcac3fb6f1"/>
          </v:shape>
          <o:OLEObject Type="Embed" ProgID="Equation.DSMT4" ShapeID="_x0000_i1054" DrawAspect="Content" ObjectID="_1692363123" r:id="rId61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中，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580" w:dyaOrig="260">
          <v:shape id="_x0000_i1055" type="#_x0000_t75" alt="学科网(www.zxxk.com)--教育资源门户，提供试题试卷、教案、课件、教学论文、素材等各类教学资源库下载，还有大量丰富的教学资讯！" style="width:29.25pt;height:12.75pt" o:ole="">
            <v:imagedata r:id="rId62" o:title="eqIde78cce043a6c43329b55788351ff3484"/>
          </v:shape>
          <o:OLEObject Type="Embed" ProgID="Equation.DSMT4" ShapeID="_x0000_i1055" DrawAspect="Content" ObjectID="_1692363124" r:id="rId63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平面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20" w:dyaOrig="280">
          <v:shape id="_x0000_i1056" type="#_x0000_t75" alt="学科网(www.zxxk.com)--教育资源门户，提供试题试卷、教案、课件、教学论文、素材等各类教学资源库下载，还有大量丰富的教学资讯！" style="width:36pt;height:14.25pt" o:ole="">
            <v:imagedata r:id="rId64" o:title="eqId5ce7a06ae7a34393b92b5277978ac014"/>
          </v:shape>
          <o:OLEObject Type="Embed" ProgID="Equation.DSMT4" ShapeID="_x0000_i1056" DrawAspect="Content" ObjectID="_1692363125" r:id="rId65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，底面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20" w:dyaOrig="280">
          <v:shape id="_x0000_i1057" type="#_x0000_t75" alt="学科网(www.zxxk.com)--教育资源门户，提供试题试卷、教案、课件、教学论文、素材等各类教学资源库下载，还有大量丰富的教学资讯！" style="width:36pt;height:14.25pt" o:ole="">
            <v:imagedata r:id="rId64" o:title="eqId5ce7a06ae7a34393b92b5277978ac014"/>
          </v:shape>
          <o:OLEObject Type="Embed" ProgID="Equation.DSMT4" ShapeID="_x0000_i1057" DrawAspect="Content" ObjectID="_1692363126" r:id="rId66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为矩形，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40" w:dyaOrig="280">
          <v:shape id="_x0000_i1058" type="#_x0000_t75" alt="学科网(www.zxxk.com)--教育资源门户，提供试题试卷、教案、课件、教学论文、素材等各类教学资源库下载，还有大量丰富的教学资讯！" style="width:36.75pt;height:14.25pt" o:ole="">
            <v:imagedata r:id="rId67" o:title="eqId7ecb452efab64ce9ba83f8d977c66395"/>
          </v:shape>
          <o:OLEObject Type="Embed" ProgID="Equation.DSMT4" ShapeID="_x0000_i1058" DrawAspect="Content" ObjectID="_1692363127" r:id="rId68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，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680" w:dyaOrig="260">
          <v:shape id="_x0000_i1059" type="#_x0000_t75" alt="学科网(www.zxxk.com)--教育资源门户，提供试题试卷、教案、课件、教学论文、素材等各类教学资源库下载，还有大量丰富的教学资讯！" style="width:33.75pt;height:12.75pt" o:ole="">
            <v:imagedata r:id="rId69" o:title="eqId309bf7da6b2748ebb01e016772c0e680"/>
          </v:shape>
          <o:OLEObject Type="Embed" ProgID="Equation.DSMT4" ShapeID="_x0000_i1059" DrawAspect="Content" ObjectID="_1692363128" r:id="rId70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.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若在直线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280">
          <v:shape id="_x0000_i1060" type="#_x0000_t75" alt="学科网(www.zxxk.com)--教育资源门户，提供试题试卷、教案、课件、教学论文、素材等各类教学资源库下载，还有大量丰富的教学资讯！" style="width:20.25pt;height:14.25pt" o:ole="">
            <v:imagedata r:id="rId13" o:title="eqId0627be51821d4be7b3e024a354815d64"/>
          </v:shape>
          <o:OLEObject Type="Embed" ProgID="Equation.DSMT4" ShapeID="_x0000_i1060" DrawAspect="Content" ObjectID="_1692363129" r:id="rId71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上存在两个不同点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40" w:dyaOrig="320">
          <v:shape id="_x0000_i1061" type="#_x0000_t75" alt="学科网(www.zxxk.com)--教育资源门户，提供试题试卷、教案、课件、教学论文、素材等各类教学资源库下载，还有大量丰富的教学资讯！" style="width:12pt;height:15.75pt" o:ole="">
            <v:imagedata r:id="rId72" o:title="eqId75a143b898e14ccdb032561fba9da811"/>
          </v:shape>
          <o:OLEObject Type="Embed" ProgID="Equation.DSMT4" ShapeID="_x0000_i1061" DrawAspect="Content" ObjectID="_1692363130" r:id="rId73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，使得直线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320">
          <v:shape id="_x0000_i1062" type="#_x0000_t75" alt="学科网(www.zxxk.com)--教育资源门户，提供试题试卷、教案、课件、教学论文、素材等各类教学资源库下载，还有大量丰富的教学资讯！" style="width:20.25pt;height:15.75pt" o:ole="">
            <v:imagedata r:id="rId74" o:title="eqId4ea1af672e334fb1a6a3ab675d494e72"/>
          </v:shape>
          <o:OLEObject Type="Embed" ProgID="Equation.DSMT4" ShapeID="_x0000_i1062" DrawAspect="Content" ObjectID="_1692363131" r:id="rId75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与平面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20" w:dyaOrig="280">
          <v:shape id="_x0000_i1063" type="#_x0000_t75" alt="学科网(www.zxxk.com)--教育资源门户，提供试题试卷、教案、课件、教学论文、素材等各类教学资源库下载，还有大量丰富的教学资讯！" style="width:36pt;height:14.25pt" o:ole="">
            <v:imagedata r:id="rId64" o:title="eqId5ce7a06ae7a34393b92b5277978ac014"/>
          </v:shape>
          <o:OLEObject Type="Embed" ProgID="Equation.DSMT4" ShapeID="_x0000_i1063" DrawAspect="Content" ObjectID="_1692363132" r:id="rId76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所成角都为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40" w:dyaOrig="560">
          <v:shape id="_x0000_i1064" type="#_x0000_t75" alt="学科网(www.zxxk.com)--教育资源门户，提供试题试卷、教案、课件、教学论文、素材等各类教学资源库下载，还有大量丰富的教学资讯！" style="width:12pt;height:28.5pt" o:ole="">
            <v:imagedata r:id="rId77" o:title="eqId87a9bbb6dd564186905f2064b8c22182"/>
          </v:shape>
          <o:OLEObject Type="Embed" ProgID="Equation.DSMT4" ShapeID="_x0000_i1064" DrawAspect="Content" ObjectID="_1692363133" r:id="rId78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.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则实数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00" w:dyaOrig="220">
          <v:shape id="_x0000_i1065" type="#_x0000_t75" alt="学科网(www.zxxk.com)--教育资源门户，提供试题试卷、教案、课件、教学论文、素材等各类教学资源库下载，还有大量丰富的教学资讯！" style="width:9.75pt;height:10.5pt" o:ole="">
            <v:imagedata r:id="rId79" o:title="eqId70a27b6ddf6b478285353abb3b1f3741"/>
          </v:shape>
          <o:OLEObject Type="Embed" ProgID="Equation.DSMT4" ShapeID="_x0000_i1065" DrawAspect="Content" ObjectID="_1692363134" r:id="rId80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的值为（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 xml:space="preserve">    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）</w:t>
      </w:r>
    </w:p>
    <w:p w:rsidR="006C0A88" w:rsidRPr="005C38F1" w:rsidRDefault="009F5BF5" w:rsidP="005C38F1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noProof/>
          <w:szCs w:val="21"/>
          <w:shd w:val="clear" w:color="000000" w:fill="FFFFFF"/>
        </w:rPr>
        <w:drawing>
          <wp:inline distT="0" distB="0" distL="0" distR="0">
            <wp:extent cx="1285377" cy="1019175"/>
            <wp:effectExtent l="0" t="0" r="0" b="0"/>
            <wp:docPr id="888408478" name="图片 88840847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831573" name=""/>
                    <pic:cNvPicPr>
                      <a:picLocks noChangeAspect="1"/>
                    </pic:cNvPicPr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6710" cy="1020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0A88" w:rsidRPr="005C38F1" w:rsidRDefault="009F5BF5" w:rsidP="005C38F1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A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40" w:dyaOrig="259">
          <v:shape id="_x0000_i1066" type="#_x0000_t75" alt="学科网(www.zxxk.com)--教育资源门户，提供试题试卷、教案、课件、教学论文、素材等各类教学资源库下载，还有大量丰富的教学资讯！" style="width:6.75pt;height:12.75pt" o:ole="">
            <v:imagedata r:id="rId82" o:title="eqId37705e1ef6a84bbdbe88433e75932cdf"/>
          </v:shape>
          <o:OLEObject Type="Embed" ProgID="Equation.DSMT4" ShapeID="_x0000_i1066" DrawAspect="Content" ObjectID="_1692363135" r:id="rId83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B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00" w:dyaOrig="260">
          <v:shape id="_x0000_i1067" type="#_x0000_t75" alt="学科网(www.zxxk.com)--教育资源门户，提供试题试卷、教案、课件、教学论文、素材等各类教学资源库下载，还有大量丰富的教学资讯！" style="width:9.75pt;height:12.75pt" o:ole="">
            <v:imagedata r:id="rId84" o:title="eqIdc052ddfbd4524f67a79e0e77c2e5656a"/>
          </v:shape>
          <o:OLEObject Type="Embed" ProgID="Equation.DSMT4" ShapeID="_x0000_i1067" DrawAspect="Content" ObjectID="_1692363136" r:id="rId85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C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80" w:dyaOrig="280">
          <v:shape id="_x0000_i1068" type="#_x0000_t75" alt="学科网(www.zxxk.com)--教育资源门户，提供试题试卷、教案、课件、教学论文、素材等各类教学资源库下载，还有大量丰富的教学资讯！" style="width:9pt;height:14.25pt" o:ole="">
            <v:imagedata r:id="rId86" o:title="eqId8898c1dc81824f3098bbeae74e8f11fd"/>
          </v:shape>
          <o:OLEObject Type="Embed" ProgID="Equation.DSMT4" ShapeID="_x0000_i1068" DrawAspect="Content" ObjectID="_1692363137" r:id="rId87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ab/>
        <w:t>D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00" w:dyaOrig="260">
          <v:shape id="_x0000_i1069" type="#_x0000_t75" alt="学科网(www.zxxk.com)--教育资源门户，提供试题试卷、教案、课件、教学论文、素材等各类教学资源库下载，还有大量丰富的教学资讯！" style="width:9.75pt;height:12.75pt" o:ole="">
            <v:imagedata r:id="rId88" o:title="eqIdddd35c5d043e4ebeac32a99367053c68"/>
          </v:shape>
          <o:OLEObject Type="Embed" ProgID="Equation.DSMT4" ShapeID="_x0000_i1069" DrawAspect="Content" ObjectID="_1692363138" r:id="rId89"/>
        </w:object>
      </w:r>
    </w:p>
    <w:p w:rsidR="007E6F1E" w:rsidRPr="005C38F1" w:rsidRDefault="009F5BF5" w:rsidP="005C38F1">
      <w:pPr>
        <w:spacing w:line="360" w:lineRule="auto"/>
        <w:rPr>
          <w:rFonts w:ascii="Times New Roman" w:eastAsia="宋体" w:hAnsi="Times New Roman" w:cs="Times New Roman"/>
          <w:b/>
          <w:bCs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b/>
          <w:bCs/>
          <w:szCs w:val="21"/>
          <w:shd w:val="clear" w:color="000000" w:fill="FFFFFF"/>
        </w:rPr>
        <w:t>二、填空题</w:t>
      </w:r>
    </w:p>
    <w:p w:rsidR="006C0A88" w:rsidRPr="005C38F1" w:rsidRDefault="009F5BF5" w:rsidP="005C38F1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7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．（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2020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全国高二课时练）在直三棱柱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380" w:dyaOrig="360">
          <v:shape id="_x0000_i1070" type="#_x0000_t75" alt="学科网(www.zxxk.com)--教育资源门户，提供试题试卷、教案、课件、教学论文、素材等各类教学资源库下载，还有大量丰富的教学资讯！" style="width:69pt;height:18pt" o:ole="">
            <v:imagedata r:id="rId9" o:title="eqId9881c5faa5cb449bb37fa59b41c76e43"/>
          </v:shape>
          <o:OLEObject Type="Embed" ProgID="Equation.DSMT4" ShapeID="_x0000_i1070" DrawAspect="Content" ObjectID="_1692363139" r:id="rId90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中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若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820" w:dyaOrig="380">
          <v:shape id="_x0000_i1071" type="#_x0000_t75" alt="学科网(www.zxxk.com)--教育资源门户，提供试题试卷、教案、课件、教学论文、素材等各类教学资源库下载，还有大量丰富的教学资讯！" style="width:141pt;height:19.5pt" o:ole="">
            <v:imagedata r:id="rId91" o:title="eqIdcdac75c3710a4543b9650cd6d9d70885"/>
          </v:shape>
          <o:OLEObject Type="Embed" ProgID="Equation.DSMT4" ShapeID="_x0000_i1071" DrawAspect="Content" ObjectID="_1692363140" r:id="rId92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 xml:space="preserve"> 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，则异面直线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360">
          <v:shape id="_x0000_i1072" type="#_x0000_t75" alt="学科网(www.zxxk.com)--教育资源门户，提供试题试卷、教案、课件、教学论文、素材等各类教学资源库下载，还有大量丰富的教学资讯！" style="width:20.25pt;height:18pt" o:ole="">
            <v:imagedata r:id="rId93" o:title="eqIda53f4cdd3230496d942add97720f07d9"/>
          </v:shape>
          <o:OLEObject Type="Embed" ProgID="Equation.DSMT4" ShapeID="_x0000_i1072" DrawAspect="Content" ObjectID="_1692363141" r:id="rId94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与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320">
          <v:shape id="_x0000_i1073" type="#_x0000_t75" alt="学科网(www.zxxk.com)--教育资源门户，提供试题试卷、教案、课件、教学论文、素材等各类教学资源库下载，还有大量丰富的教学资讯！" style="width:20.25pt;height:15.75pt" o:ole="">
            <v:imagedata r:id="rId41" o:title="eqId6736f952eef94c70a9c5dbaa0da8831e"/>
          </v:shape>
          <o:OLEObject Type="Embed" ProgID="Equation.DSMT4" ShapeID="_x0000_i1073" DrawAspect="Content" ObjectID="_1692363142" r:id="rId95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所成的角等于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_________.</w:t>
      </w:r>
    </w:p>
    <w:p w:rsidR="006C0A88" w:rsidRPr="005C38F1" w:rsidRDefault="009F5BF5" w:rsidP="005C38F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8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已知正方形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D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所在平面外一点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A</w:t>
      </w:r>
      <w:r w:rsidRPr="005C38F1">
        <w:rPr>
          <w:rFonts w:ascii="宋体" w:eastAsia="宋体" w:hAnsi="宋体" w:cs="宋体" w:hint="eastAsia"/>
          <w:szCs w:val="21"/>
          <w:shd w:val="clear" w:color="000000" w:fill="FFFFFF"/>
        </w:rPr>
        <w:t>⊥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平面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D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若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A=PB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则平面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AB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与平面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CD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的夹角为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_________.</w:t>
      </w:r>
    </w:p>
    <w:p w:rsidR="006C0A88" w:rsidRPr="005C38F1" w:rsidRDefault="009F5BF5" w:rsidP="005C38F1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9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．（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2020·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浙江省绍兴市阳明中学高二期中）如图，在底面边长均为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2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，高为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1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的长方体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780" w:dyaOrig="360">
          <v:shape id="_x0000_i1074" type="#_x0000_t75" alt="学科网(www.zxxk.com)--教育资源门户，提供试题试卷、教案、课件、教学论文、素材等各类教学资源库下载，还有大量丰富的教学资讯！" style="width:89.25pt;height:18pt" o:ole="">
            <v:imagedata r:id="rId96" o:title="eqId588284d93dc5489295f8f224f8e30d13"/>
          </v:shape>
          <o:OLEObject Type="Embed" ProgID="Equation.DSMT4" ShapeID="_x0000_i1074" DrawAspect="Content" ObjectID="_1692363143" r:id="rId97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中，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E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、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F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分别为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280">
          <v:shape id="_x0000_i1075" type="#_x0000_t75" alt="学科网(www.zxxk.com)--教育资源门户，提供试题试卷、教案、课件、教学论文、素材等各类教学资源库下载，还有大量丰富的教学资讯！" style="width:20.25pt;height:14.25pt" o:ole="">
            <v:imagedata r:id="rId13" o:title="eqId0627be51821d4be7b3e024a354815d64"/>
          </v:shape>
          <o:OLEObject Type="Embed" ProgID="Equation.DSMT4" ShapeID="_x0000_i1075" DrawAspect="Content" ObjectID="_1692363144" r:id="rId98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、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500" w:dyaOrig="360">
          <v:shape id="_x0000_i1076" type="#_x0000_t75" alt="学科网(www.zxxk.com)--教育资源门户，提供试题试卷、教案、课件、教学论文、素材等各类教学资源库下载，还有大量丰富的教学资讯！" style="width:24.75pt;height:18pt" o:ole="">
            <v:imagedata r:id="rId99" o:title="eqId3549028b0a264a919e61d7f350198187"/>
          </v:shape>
          <o:OLEObject Type="Embed" ProgID="Equation.DSMT4" ShapeID="_x0000_i1076" DrawAspect="Content" ObjectID="_1692363145" r:id="rId100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的中点，则异面直线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40" w:dyaOrig="360">
          <v:shape id="_x0000_i1077" type="#_x0000_t75" alt="学科网(www.zxxk.com)--教育资源门户，提供试题试卷、教案、课件、教学论文、素材等各类教学资源库下载，还有大量丰富的教学资讯！" style="width:21.75pt;height:18pt" o:ole="">
            <v:imagedata r:id="rId101" o:title="eqId3dd88fd134c1472886302db0246dfc44"/>
          </v:shape>
          <o:OLEObject Type="Embed" ProgID="Equation.DSMT4" ShapeID="_x0000_i1077" DrawAspect="Content" ObjectID="_1692363146" r:id="rId102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、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00" w:dyaOrig="280">
          <v:shape id="_x0000_i1078" type="#_x0000_t75" alt="学科网(www.zxxk.com)--教育资源门户，提供试题试卷、教案、课件、教学论文、素材等各类教学资源库下载，还有大量丰富的教学资讯！" style="width:20.25pt;height:14.25pt" o:ole="">
            <v:imagedata r:id="rId103" o:title="eqIddf1e9cfeb6244d738f15ed5ee41bce72"/>
          </v:shape>
          <o:OLEObject Type="Embed" ProgID="Equation.DSMT4" ShapeID="_x0000_i1078" DrawAspect="Content" ObjectID="_1692363147" r:id="rId104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所成角的大小为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_______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；平面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600" w:dyaOrig="360">
          <v:shape id="_x0000_i1079" type="#_x0000_t75" alt="学科网(www.zxxk.com)--教育资源门户，提供试题试卷、教案、课件、教学论文、素材等各类教学资源库下载，还有大量丰富的教学资讯！" style="width:30pt;height:18pt;mso-position-horizontal-relative:page;mso-position-vertical-relative:page" o:ole="">
            <v:imagedata r:id="rId105" o:title="eqId276632492e4d46eca1df0e21794e8e61"/>
          </v:shape>
          <o:OLEObject Type="Embed" ProgID="Equation.DSMT4" ShapeID="_x0000_i1079" DrawAspect="Content" ObjectID="_1692363148" r:id="rId106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与平面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920" w:dyaOrig="340">
          <v:shape id="_x0000_i1080" type="#_x0000_t75" alt="学科网(www.zxxk.com)--教育资源门户，提供试题试卷、教案、课件、教学论文、素材等各类教学资源库下载，还有大量丰富的教学资讯！" style="width:45.75pt;height:17.25pt" o:ole="">
            <v:imagedata r:id="rId107" o:title="eqId3736afcb9cd84481aaf4313b029f5265"/>
          </v:shape>
          <o:OLEObject Type="Embed" ProgID="Equations" ShapeID="_x0000_i1080" DrawAspect="Content" ObjectID="_1692363149" r:id="rId108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所成锐二面角的余弦值为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__________.</w:t>
      </w:r>
    </w:p>
    <w:p w:rsidR="006C0A88" w:rsidRPr="005C38F1" w:rsidRDefault="009F5BF5" w:rsidP="005C38F1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noProof/>
          <w:szCs w:val="21"/>
          <w:shd w:val="clear" w:color="000000" w:fill="FFFFFF"/>
        </w:rPr>
        <w:drawing>
          <wp:inline distT="0" distB="0" distL="0" distR="0">
            <wp:extent cx="1571625" cy="854144"/>
            <wp:effectExtent l="0" t="0" r="0" b="0"/>
            <wp:docPr id="35458754" name="图片 3545875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0509565" name=""/>
                    <pic:cNvPicPr>
                      <a:picLocks noChangeAspect="1"/>
                    </pic:cNvPicPr>
                  </pic:nvPicPr>
                  <pic:blipFill>
                    <a:blip r:embed="rId1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6251" cy="856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0A88" w:rsidRPr="005C38F1" w:rsidRDefault="009F5BF5" w:rsidP="005C38F1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10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．（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2020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河北正定三中学校高二月考（理））设动点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20" w:dyaOrig="240">
          <v:shape id="_x0000_i1081" type="#_x0000_t75" alt="学科网(www.zxxk.com)--教育资源门户，提供试题试卷、教案、课件、教学论文、素材等各类教学资源库下载，还有大量丰富的教学资讯！" style="width:11.25pt;height:12pt" o:ole="">
            <v:imagedata r:id="rId110" o:title="eqIdbedf755e0fdb4d078d6859360706b163"/>
          </v:shape>
          <o:OLEObject Type="Embed" ProgID="Equation.DSMT4" ShapeID="_x0000_i1081" DrawAspect="Content" ObjectID="_1692363150" r:id="rId111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在棱长为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1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的正方体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1780" w:dyaOrig="360">
          <v:shape id="_x0000_i1082" type="#_x0000_t75" alt="学科网(www.zxxk.com)--教育资源门户，提供试题试卷、教案、课件、教学论文、素材等各类教学资源库下载，还有大量丰富的教学资讯！" style="width:89.25pt;height:18pt" o:ole="">
            <v:imagedata r:id="rId96" o:title="eqId588284d93dc5489295f8f224f8e30d13"/>
          </v:shape>
          <o:OLEObject Type="Embed" ProgID="Equation.DSMT4" ShapeID="_x0000_i1082" DrawAspect="Content" ObjectID="_1692363151" r:id="rId112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的对角线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440" w:dyaOrig="360">
          <v:shape id="_x0000_i1083" type="#_x0000_t75" alt="学科网(www.zxxk.com)--教育资源门户，提供试题试卷、教案、课件、教学论文、素材等各类教学资源库下载，还有大量丰富的教学资讯！" style="width:21.75pt;height:18pt" o:ole="">
            <v:imagedata r:id="rId113" o:title="eqId7b55f4e26a554edd8ea14a18e34d7769"/>
          </v:shape>
          <o:OLEObject Type="Embed" ProgID="Equation.DSMT4" ShapeID="_x0000_i1083" DrawAspect="Content" ObjectID="_1692363152" r:id="rId114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上，记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880" w:dyaOrig="680">
          <v:shape id="_x0000_i1084" type="#_x0000_t75" alt="学科网(www.zxxk.com)--教育资源门户，提供试题试卷、教案、课件、教学论文、素材等各类教学资源库下载，还有大量丰富的教学资讯！" style="width:44.25pt;height:33.75pt" o:ole="">
            <v:imagedata r:id="rId115" o:title="eqId438a9d678dc14918a1f9c3bea5b5d9ee"/>
          </v:shape>
          <o:OLEObject Type="Embed" ProgID="Equation.DSMT4" ShapeID="_x0000_i1084" DrawAspect="Content" ObjectID="_1692363153" r:id="rId116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.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当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720" w:dyaOrig="280">
          <v:shape id="_x0000_i1085" type="#_x0000_t75" alt="学科网(www.zxxk.com)--教育资源门户，提供试题试卷、教案、课件、教学论文、素材等各类教学资源库下载，还有大量丰富的教学资讯！" style="width:36pt;height:14.25pt" o:ole="">
            <v:imagedata r:id="rId117" o:title="eqId1421ecc6d141429498bdc50a43f9a48c"/>
          </v:shape>
          <o:OLEObject Type="Embed" ProgID="Equation.DSMT4" ShapeID="_x0000_i1085" DrawAspect="Content" ObjectID="_1692363154" r:id="rId118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为锐角时，</w:t>
      </w:r>
      <w:r w:rsidR="007E7E20" w:rsidRPr="007E7E20">
        <w:rPr>
          <w:rFonts w:ascii="Times New Roman" w:eastAsia="宋体" w:hAnsi="Times New Roman" w:cs="Times New Roman"/>
          <w:szCs w:val="21"/>
          <w:shd w:val="clear" w:color="000000" w:fill="FFFFFF"/>
        </w:rPr>
        <w:object w:dxaOrig="220" w:dyaOrig="280">
          <v:shape id="_x0000_i1086" type="#_x0000_t75" alt="学科网(www.zxxk.com)--教育资源门户，提供试题试卷、教案、课件、教学论文、素材等各类教学资源库下载，还有大量丰富的教学资讯！" style="width:11.25pt;height:13.5pt" o:ole="">
            <v:imagedata r:id="rId119" o:title="eqId5f420ef2d0b94c4b8a5d8e20a5d1ce2c"/>
          </v:shape>
          <o:OLEObject Type="Embed" ProgID="Equation.DSMT4" ShapeID="_x0000_i1086" DrawAspect="Content" ObjectID="_1692363155" r:id="rId120"/>
        </w:objec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的取值范围是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__________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．</w:t>
      </w:r>
    </w:p>
    <w:p w:rsidR="007E6F1E" w:rsidRPr="005C38F1" w:rsidRDefault="009F5BF5" w:rsidP="005C38F1">
      <w:pPr>
        <w:spacing w:line="360" w:lineRule="auto"/>
        <w:rPr>
          <w:rFonts w:ascii="Times New Roman" w:eastAsia="宋体" w:hAnsi="Times New Roman" w:cs="Times New Roman"/>
          <w:b/>
          <w:bCs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b/>
          <w:bCs/>
          <w:szCs w:val="21"/>
          <w:shd w:val="clear" w:color="000000" w:fill="FFFFFF"/>
        </w:rPr>
        <w:t>三、解答题</w:t>
      </w:r>
    </w:p>
    <w:p w:rsidR="006C0A88" w:rsidRPr="005C38F1" w:rsidRDefault="009F5BF5" w:rsidP="005C38F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11</w:t>
      </w:r>
      <w:r w:rsidR="007E31B5"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如图所示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四边形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D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是直角梯形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5C38F1">
        <w:rPr>
          <w:rFonts w:ascii="宋体" w:eastAsia="宋体" w:hAnsi="宋体" w:cs="宋体" w:hint="eastAsia"/>
          <w:szCs w:val="21"/>
          <w:shd w:val="clear" w:color="000000" w:fill="FFFFFF"/>
        </w:rPr>
        <w:t>∠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=</w:t>
      </w:r>
      <w:r w:rsidRPr="005C38F1">
        <w:rPr>
          <w:rFonts w:ascii="宋体" w:eastAsia="宋体" w:hAnsi="宋体" w:cs="宋体" w:hint="eastAsia"/>
          <w:szCs w:val="21"/>
          <w:shd w:val="clear" w:color="000000" w:fill="FFFFFF"/>
        </w:rPr>
        <w:t>∠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AD=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90°,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SA</w:t>
      </w:r>
      <w:r w:rsidRPr="005C38F1">
        <w:rPr>
          <w:rFonts w:ascii="宋体" w:eastAsia="宋体" w:hAnsi="宋体" w:cs="宋体" w:hint="eastAsia"/>
          <w:szCs w:val="21"/>
          <w:shd w:val="clear" w:color="000000" w:fill="FFFFFF"/>
        </w:rPr>
        <w:t>⊥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平面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D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SA=AB=BC=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2,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D=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1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</w:p>
    <w:p w:rsidR="006C0A88" w:rsidRPr="005C38F1" w:rsidRDefault="009F5BF5" w:rsidP="005C38F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noProof/>
          <w:szCs w:val="21"/>
          <w:shd w:val="clear" w:color="000000" w:fill="FFFFFF"/>
        </w:rPr>
        <w:drawing>
          <wp:inline distT="0" distB="0" distL="0" distR="0">
            <wp:extent cx="1065530" cy="761365"/>
            <wp:effectExtent l="0" t="0" r="0" b="0"/>
            <wp:docPr id="643" name="l150.eps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9225658" name="l150.eps" descr="id:2147497707;FounderCES"/>
                    <pic:cNvPicPr>
                      <a:picLocks noChangeAspect="1"/>
                    </pic:cNvPicPr>
                  </pic:nvPicPr>
                  <pic:blipFill>
                    <a:blip r:embed="rId1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5960" cy="76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0A88" w:rsidRPr="005C38F1" w:rsidRDefault="009F5BF5" w:rsidP="005C38F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(1)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求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SC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与平面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SD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所成角的余弦值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;</w:t>
      </w:r>
    </w:p>
    <w:p w:rsidR="006C0A88" w:rsidRPr="005C38F1" w:rsidRDefault="009F5BF5" w:rsidP="005C38F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lastRenderedPageBreak/>
        <w:t>(2)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求平面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SAB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和平面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SCD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夹角的余弦值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</w:p>
    <w:p w:rsidR="0043420D" w:rsidRPr="005C38F1" w:rsidRDefault="0043420D" w:rsidP="005C38F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color w:val="FF0000"/>
          <w:szCs w:val="21"/>
          <w:shd w:val="clear" w:color="000000" w:fill="FFFFFF"/>
        </w:rPr>
      </w:pPr>
    </w:p>
    <w:p w:rsidR="0043420D" w:rsidRPr="005C38F1" w:rsidRDefault="0043420D" w:rsidP="005C38F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color w:val="FF0000"/>
          <w:szCs w:val="21"/>
          <w:shd w:val="clear" w:color="000000" w:fill="FFFFFF"/>
        </w:rPr>
      </w:pPr>
    </w:p>
    <w:p w:rsidR="0043420D" w:rsidRPr="005C38F1" w:rsidRDefault="0043420D" w:rsidP="005C38F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color w:val="FF0000"/>
          <w:szCs w:val="21"/>
          <w:shd w:val="clear" w:color="000000" w:fill="FFFFFF"/>
        </w:rPr>
      </w:pPr>
    </w:p>
    <w:p w:rsidR="006C0A88" w:rsidRPr="005C38F1" w:rsidRDefault="009F5BF5" w:rsidP="005C38F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12.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（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2020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四川南充一中高二月考）如图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在四棱锥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-ABCD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中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平面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BC</w:t>
      </w:r>
      <w:r w:rsidRPr="005C38F1">
        <w:rPr>
          <w:rFonts w:ascii="宋体" w:eastAsia="宋体" w:hAnsi="宋体" w:cs="宋体" w:hint="eastAsia"/>
          <w:szCs w:val="21"/>
          <w:shd w:val="clear" w:color="000000" w:fill="FFFFFF"/>
        </w:rPr>
        <w:t>⊥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平面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D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底面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D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是平行四边形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且</w:t>
      </w:r>
      <w:r w:rsidRPr="005C38F1">
        <w:rPr>
          <w:rFonts w:ascii="宋体" w:eastAsia="宋体" w:hAnsi="宋体" w:cs="宋体" w:hint="eastAsia"/>
          <w:szCs w:val="21"/>
          <w:shd w:val="clear" w:color="000000" w:fill="FFFFFF"/>
        </w:rPr>
        <w:t>∠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CD=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4</m:t>
            </m:r>
          </m:den>
        </m:f>
      </m:oMath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D</w:t>
      </w:r>
      <w:r w:rsidRPr="005C38F1">
        <w:rPr>
          <w:rFonts w:ascii="宋体" w:eastAsia="宋体" w:hAnsi="宋体" w:cs="宋体" w:hint="eastAsia"/>
          <w:szCs w:val="21"/>
          <w:shd w:val="clear" w:color="000000" w:fill="FFFFFF"/>
        </w:rPr>
        <w:t>⊥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BC.</w:t>
      </w:r>
    </w:p>
    <w:p w:rsidR="006C0A88" w:rsidRPr="005C38F1" w:rsidRDefault="009F5BF5" w:rsidP="005C38F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noProof/>
          <w:szCs w:val="21"/>
          <w:shd w:val="clear" w:color="000000" w:fill="FFFFFF"/>
        </w:rPr>
        <w:drawing>
          <wp:inline distT="0" distB="0" distL="0" distR="0">
            <wp:extent cx="1332865" cy="888365"/>
            <wp:effectExtent l="0" t="0" r="0" b="0"/>
            <wp:docPr id="654" name="L160.eps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8852985" name="L160.eps" descr="id:2147497784;FounderCES"/>
                    <pic:cNvPicPr>
                      <a:picLocks noChangeAspect="1"/>
                    </pic:cNvPicPr>
                  </pic:nvPicPr>
                  <pic:blipFill>
                    <a:blip r:embed="rId1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440" cy="888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0A88" w:rsidRPr="005C38F1" w:rsidRDefault="009F5BF5" w:rsidP="005C38F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(1)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求证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: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C=PD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;</w:t>
      </w:r>
    </w:p>
    <w:p w:rsidR="006C0A88" w:rsidRPr="005C38F1" w:rsidRDefault="009F5BF5" w:rsidP="005C38F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/>
          <w:szCs w:val="21"/>
          <w:shd w:val="clear" w:color="000000" w:fill="FFFFFF"/>
        </w:rPr>
      </w:pP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(2)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若底面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D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是菱形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A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与平面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ABCD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所成的角为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  <w:shd w:val="clear" w:color="000000" w:fill="FFFFFF"/>
              </w:rPr>
              <m:t>6</m:t>
            </m:r>
          </m:den>
        </m:f>
      </m:oMath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,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求平面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AD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与平面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PBC</w:t>
      </w:r>
      <w:r w:rsidRPr="005C38F1">
        <w:rPr>
          <w:rFonts w:ascii="Times New Roman" w:eastAsia="宋体" w:hAnsi="Times New Roman" w:cs="Times New Roman"/>
          <w:szCs w:val="21"/>
          <w:shd w:val="clear" w:color="000000" w:fill="FFFFFF"/>
        </w:rPr>
        <w:t>夹角的余弦值</w:t>
      </w:r>
      <w:r w:rsidRPr="005C38F1">
        <w:rPr>
          <w:rFonts w:ascii="Times New Roman" w:eastAsia="宋体" w:hAnsi="Times New Roman" w:cs="Times New Roman"/>
          <w:i/>
          <w:szCs w:val="21"/>
          <w:shd w:val="clear" w:color="000000" w:fill="FFFFFF"/>
        </w:rPr>
        <w:t>.</w:t>
      </w:r>
    </w:p>
    <w:p w:rsidR="00D0794C" w:rsidRPr="005C38F1" w:rsidRDefault="00D0794C" w:rsidP="005C38F1"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ascii="Times New Roman" w:eastAsia="宋体" w:hAnsi="Times New Roman" w:cs="Times New Roman"/>
          <w:color w:val="FF0000"/>
          <w:shd w:val="clear" w:color="000000" w:fill="FFFFFF"/>
        </w:rPr>
      </w:pPr>
      <w:bookmarkStart w:id="0" w:name="_GoBack"/>
      <w:bookmarkEnd w:id="0"/>
    </w:p>
    <w:sectPr w:rsidR="00D0794C" w:rsidRPr="005C38F1" w:rsidSect="005C38F1">
      <w:headerReference w:type="default" r:id="rId123"/>
      <w:footerReference w:type="default" r:id="rId124"/>
      <w:pgSz w:w="11906" w:h="16838"/>
      <w:pgMar w:top="1417" w:right="1077" w:bottom="1417" w:left="1077" w:header="850" w:footer="992" w:gutter="0"/>
      <w:cols w:space="425"/>
      <w:docGrid w:type="lines" w:linePitch="318" w:charSpace="40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F5BF5" w:rsidRDefault="009F5BF5" w:rsidP="007E7E20">
      <w:r>
        <w:separator/>
      </w:r>
    </w:p>
  </w:endnote>
  <w:endnote w:type="continuationSeparator" w:id="0">
    <w:p w:rsidR="009F5BF5" w:rsidRDefault="009F5BF5" w:rsidP="007E7E2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宋体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altName w:val="宋体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31B5" w:rsidRDefault="009F5BF5">
    <w:pPr>
      <w:pStyle w:val="a5"/>
    </w:pP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99745</wp:posOffset>
          </wp:positionH>
          <wp:positionV relativeFrom="paragraph">
            <wp:posOffset>-77470</wp:posOffset>
          </wp:positionV>
          <wp:extent cx="5334000" cy="495300"/>
          <wp:effectExtent l="0" t="0" r="0" b="0"/>
          <wp:wrapSquare wrapText="bothSides"/>
          <wp:docPr id="2" name="图片 2" descr="学科网(www.zxxk.com)--教育资源门户，提供试题试卷、教案、课件、教学论文、素材等各类教学资源库下载，还有大量丰富的教学资讯！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57369060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334000" cy="4953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F5BF5" w:rsidRDefault="009F5BF5" w:rsidP="007E7E20">
      <w:r>
        <w:separator/>
      </w:r>
    </w:p>
  </w:footnote>
  <w:footnote w:type="continuationSeparator" w:id="0">
    <w:p w:rsidR="009F5BF5" w:rsidRDefault="009F5BF5" w:rsidP="007E7E2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31B5" w:rsidRDefault="009F5BF5">
    <w:r>
      <w:rPr>
        <w:noProof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margin">
            <wp:posOffset>-500380</wp:posOffset>
          </wp:positionH>
          <wp:positionV relativeFrom="paragraph">
            <wp:posOffset>-540385</wp:posOffset>
          </wp:positionV>
          <wp:extent cx="6667500" cy="755015"/>
          <wp:effectExtent l="0" t="0" r="0" b="7620"/>
          <wp:wrapNone/>
          <wp:docPr id="1" name="图片 1" descr="学科网(www.zxxk.com)--教育资源门户，提供试题试卷、教案、课件、教学论文、素材等各类教学资源库下载，还有大量丰富的教学资讯！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64703645" name="图片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667500" cy="754964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21F78"/>
    <w:rsid w:val="00022F1B"/>
    <w:rsid w:val="00031A53"/>
    <w:rsid w:val="0005119A"/>
    <w:rsid w:val="00061430"/>
    <w:rsid w:val="000650BA"/>
    <w:rsid w:val="00070237"/>
    <w:rsid w:val="000B321F"/>
    <w:rsid w:val="000E14C6"/>
    <w:rsid w:val="000F2096"/>
    <w:rsid w:val="00142649"/>
    <w:rsid w:val="0017065F"/>
    <w:rsid w:val="00172A27"/>
    <w:rsid w:val="001A62D9"/>
    <w:rsid w:val="001B34E5"/>
    <w:rsid w:val="001B35BD"/>
    <w:rsid w:val="001E30C6"/>
    <w:rsid w:val="00203971"/>
    <w:rsid w:val="00203B4A"/>
    <w:rsid w:val="0020440B"/>
    <w:rsid w:val="00213575"/>
    <w:rsid w:val="00222E1E"/>
    <w:rsid w:val="002273A0"/>
    <w:rsid w:val="00246D8E"/>
    <w:rsid w:val="00251ABD"/>
    <w:rsid w:val="00281B7C"/>
    <w:rsid w:val="00287368"/>
    <w:rsid w:val="00290500"/>
    <w:rsid w:val="002A4060"/>
    <w:rsid w:val="002B09B2"/>
    <w:rsid w:val="002B1705"/>
    <w:rsid w:val="002C5A71"/>
    <w:rsid w:val="002F0547"/>
    <w:rsid w:val="002F22D8"/>
    <w:rsid w:val="00324EEE"/>
    <w:rsid w:val="00330502"/>
    <w:rsid w:val="0035092A"/>
    <w:rsid w:val="00372A3E"/>
    <w:rsid w:val="00390F4B"/>
    <w:rsid w:val="00396B7B"/>
    <w:rsid w:val="003A06D4"/>
    <w:rsid w:val="003C4054"/>
    <w:rsid w:val="003C66D0"/>
    <w:rsid w:val="003E1236"/>
    <w:rsid w:val="003E3B2F"/>
    <w:rsid w:val="00403F91"/>
    <w:rsid w:val="0043420D"/>
    <w:rsid w:val="004578AD"/>
    <w:rsid w:val="0048009A"/>
    <w:rsid w:val="004A4DEC"/>
    <w:rsid w:val="004B4244"/>
    <w:rsid w:val="004E2241"/>
    <w:rsid w:val="004E362B"/>
    <w:rsid w:val="004F6ECC"/>
    <w:rsid w:val="0051030F"/>
    <w:rsid w:val="00571016"/>
    <w:rsid w:val="005816CE"/>
    <w:rsid w:val="00582844"/>
    <w:rsid w:val="00591365"/>
    <w:rsid w:val="005A0EF2"/>
    <w:rsid w:val="005B03AD"/>
    <w:rsid w:val="005C38F1"/>
    <w:rsid w:val="005E349B"/>
    <w:rsid w:val="005F0088"/>
    <w:rsid w:val="00610288"/>
    <w:rsid w:val="006531D0"/>
    <w:rsid w:val="006652B7"/>
    <w:rsid w:val="00671075"/>
    <w:rsid w:val="0068440F"/>
    <w:rsid w:val="00690AFA"/>
    <w:rsid w:val="00692C15"/>
    <w:rsid w:val="006B3886"/>
    <w:rsid w:val="006C0A88"/>
    <w:rsid w:val="006C35E3"/>
    <w:rsid w:val="006D46A8"/>
    <w:rsid w:val="006E360B"/>
    <w:rsid w:val="006E6379"/>
    <w:rsid w:val="00705AB7"/>
    <w:rsid w:val="00714D87"/>
    <w:rsid w:val="007174C8"/>
    <w:rsid w:val="00726505"/>
    <w:rsid w:val="007353FA"/>
    <w:rsid w:val="00754E11"/>
    <w:rsid w:val="00766563"/>
    <w:rsid w:val="007E31B5"/>
    <w:rsid w:val="007E6F1E"/>
    <w:rsid w:val="007E7E20"/>
    <w:rsid w:val="008228F8"/>
    <w:rsid w:val="00856773"/>
    <w:rsid w:val="00862C05"/>
    <w:rsid w:val="00874A8C"/>
    <w:rsid w:val="0087650E"/>
    <w:rsid w:val="00880CF8"/>
    <w:rsid w:val="008857B0"/>
    <w:rsid w:val="008C6332"/>
    <w:rsid w:val="008E08AD"/>
    <w:rsid w:val="00922E95"/>
    <w:rsid w:val="009265B4"/>
    <w:rsid w:val="0094437F"/>
    <w:rsid w:val="00961012"/>
    <w:rsid w:val="00984DC1"/>
    <w:rsid w:val="009A50DD"/>
    <w:rsid w:val="009F5BF5"/>
    <w:rsid w:val="00A06C93"/>
    <w:rsid w:val="00A33508"/>
    <w:rsid w:val="00A37064"/>
    <w:rsid w:val="00A51A00"/>
    <w:rsid w:val="00A82A4D"/>
    <w:rsid w:val="00A93FBD"/>
    <w:rsid w:val="00B12488"/>
    <w:rsid w:val="00B507EB"/>
    <w:rsid w:val="00B5154B"/>
    <w:rsid w:val="00B525CC"/>
    <w:rsid w:val="00B52E04"/>
    <w:rsid w:val="00B946F8"/>
    <w:rsid w:val="00B94940"/>
    <w:rsid w:val="00BC52F2"/>
    <w:rsid w:val="00BD2952"/>
    <w:rsid w:val="00BE5635"/>
    <w:rsid w:val="00C013F8"/>
    <w:rsid w:val="00C10466"/>
    <w:rsid w:val="00C21F47"/>
    <w:rsid w:val="00C65785"/>
    <w:rsid w:val="00C72801"/>
    <w:rsid w:val="00C73F87"/>
    <w:rsid w:val="00C81626"/>
    <w:rsid w:val="00CA11B3"/>
    <w:rsid w:val="00CC2F79"/>
    <w:rsid w:val="00CF39D4"/>
    <w:rsid w:val="00CF58B2"/>
    <w:rsid w:val="00D06F63"/>
    <w:rsid w:val="00D0794C"/>
    <w:rsid w:val="00D27433"/>
    <w:rsid w:val="00D27ED7"/>
    <w:rsid w:val="00D3461E"/>
    <w:rsid w:val="00D5371B"/>
    <w:rsid w:val="00D56ADF"/>
    <w:rsid w:val="00D90362"/>
    <w:rsid w:val="00D92923"/>
    <w:rsid w:val="00DA090A"/>
    <w:rsid w:val="00DA23B4"/>
    <w:rsid w:val="00DA53E9"/>
    <w:rsid w:val="00DB0E33"/>
    <w:rsid w:val="00DC0C85"/>
    <w:rsid w:val="00DE23D8"/>
    <w:rsid w:val="00E13D25"/>
    <w:rsid w:val="00E3173D"/>
    <w:rsid w:val="00E32F62"/>
    <w:rsid w:val="00E3412A"/>
    <w:rsid w:val="00E44729"/>
    <w:rsid w:val="00E65F31"/>
    <w:rsid w:val="00E9010A"/>
    <w:rsid w:val="00EA62B8"/>
    <w:rsid w:val="00ED364F"/>
    <w:rsid w:val="00ED703A"/>
    <w:rsid w:val="00ED7474"/>
    <w:rsid w:val="00EE7586"/>
    <w:rsid w:val="00EF62DC"/>
    <w:rsid w:val="00F503E9"/>
    <w:rsid w:val="00F751FC"/>
    <w:rsid w:val="00F81D12"/>
    <w:rsid w:val="00F84C4F"/>
    <w:rsid w:val="00F93E51"/>
    <w:rsid w:val="00F9546E"/>
    <w:rsid w:val="00F959D7"/>
    <w:rsid w:val="00FA591C"/>
    <w:rsid w:val="00FB0B0B"/>
    <w:rsid w:val="00FC1087"/>
    <w:rsid w:val="134C5D46"/>
    <w:rsid w:val="13BA791F"/>
    <w:rsid w:val="1549530C"/>
    <w:rsid w:val="1BBB46C9"/>
    <w:rsid w:val="212E7BC9"/>
    <w:rsid w:val="2BBD21BD"/>
    <w:rsid w:val="364543A5"/>
    <w:rsid w:val="373E0308"/>
    <w:rsid w:val="40DD3278"/>
    <w:rsid w:val="4254430D"/>
    <w:rsid w:val="42EE02F9"/>
    <w:rsid w:val="441D06DE"/>
    <w:rsid w:val="455D3F59"/>
    <w:rsid w:val="47243973"/>
    <w:rsid w:val="4B610BBF"/>
    <w:rsid w:val="4CB976BE"/>
    <w:rsid w:val="4E39172A"/>
    <w:rsid w:val="4FC7517F"/>
    <w:rsid w:val="597E63DF"/>
    <w:rsid w:val="5B1060DD"/>
    <w:rsid w:val="5B3C0FEF"/>
    <w:rsid w:val="5D0454D7"/>
    <w:rsid w:val="5F021894"/>
    <w:rsid w:val="694D00E2"/>
    <w:rsid w:val="6AAE5A4B"/>
    <w:rsid w:val="6AB324BD"/>
    <w:rsid w:val="71F61808"/>
    <w:rsid w:val="72FC6565"/>
    <w:rsid w:val="7758306D"/>
    <w:rsid w:val="7D2768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nhideWhenUsed="0" w:qFormat="1"/>
    <w:lsdException w:name="Normal (Web)" w:semiHidden="0" w:unhideWhenUsed="0" w:qFormat="1"/>
    <w:lsdException w:name="Normal Table" w:qFormat="1"/>
    <w:lsdException w:name="Balloon Text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E7E20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uiPriority w:val="99"/>
    <w:qFormat/>
    <w:rsid w:val="007E7E20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unhideWhenUsed/>
    <w:qFormat/>
    <w:rsid w:val="007E7E20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qFormat/>
    <w:rsid w:val="007E7E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2"/>
    <w:uiPriority w:val="99"/>
    <w:unhideWhenUsed/>
    <w:qFormat/>
    <w:rsid w:val="007E7E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qFormat/>
    <w:rsid w:val="007E7E20"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customStyle="1" w:styleId="Char2">
    <w:name w:val="页眉 Char"/>
    <w:basedOn w:val="a0"/>
    <w:link w:val="a6"/>
    <w:uiPriority w:val="99"/>
    <w:qFormat/>
    <w:rsid w:val="007E7E20"/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qFormat/>
    <w:rsid w:val="007E7E20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qFormat/>
    <w:rsid w:val="007E7E20"/>
    <w:rPr>
      <w:sz w:val="18"/>
      <w:szCs w:val="18"/>
    </w:rPr>
  </w:style>
  <w:style w:type="character" w:customStyle="1" w:styleId="1">
    <w:name w:val="占位符文本1"/>
    <w:basedOn w:val="a0"/>
    <w:uiPriority w:val="99"/>
    <w:semiHidden/>
    <w:qFormat/>
    <w:rsid w:val="007E7E20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7E7E20"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a0"/>
    <w:link w:val="MTDisplayEquation"/>
    <w:qFormat/>
    <w:rsid w:val="007E7E20"/>
    <w:rPr>
      <w:rFonts w:ascii="宋体" w:eastAsia="宋体" w:hAnsi="宋体" w:cs="宋体"/>
      <w:kern w:val="2"/>
      <w:sz w:val="21"/>
      <w:szCs w:val="21"/>
    </w:rPr>
  </w:style>
  <w:style w:type="character" w:customStyle="1" w:styleId="Char">
    <w:name w:val="纯文本 Char"/>
    <w:link w:val="a3"/>
    <w:uiPriority w:val="99"/>
    <w:qFormat/>
    <w:rsid w:val="007E7E20"/>
    <w:rPr>
      <w:rFonts w:ascii="宋体" w:hAnsi="Courier New" w:cs="Courier New"/>
      <w:kern w:val="2"/>
      <w:sz w:val="21"/>
      <w:szCs w:val="21"/>
    </w:rPr>
  </w:style>
  <w:style w:type="character" w:customStyle="1" w:styleId="latexlinear">
    <w:name w:val="latex_linear"/>
    <w:basedOn w:val="a0"/>
    <w:rsid w:val="0094437F"/>
  </w:style>
  <w:style w:type="paragraph" w:customStyle="1" w:styleId="Normal01">
    <w:name w:val="Normal_0_1"/>
    <w:uiPriority w:val="99"/>
    <w:qFormat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7">
    <w:name w:val="Normal_4_7"/>
    <w:uiPriority w:val="99"/>
    <w:qFormat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5">
    <w:name w:val="Normal_1_5"/>
    <w:uiPriority w:val="99"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5">
    <w:name w:val="Normal_5_5"/>
    <w:uiPriority w:val="99"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6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image" Target="media/image31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3.bin"/><Relationship Id="rId123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61.bin"/><Relationship Id="rId126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3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3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8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0.bin"/><Relationship Id="rId124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image" Target="media/image39.wmf"/><Relationship Id="rId96" Type="http://schemas.openxmlformats.org/officeDocument/2006/relationships/image" Target="media/image41.wmf"/><Relationship Id="rId111" Type="http://schemas.openxmlformats.org/officeDocument/2006/relationships/oleObject" Target="embeddings/oleObject5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2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4.png"/><Relationship Id="rId86" Type="http://schemas.openxmlformats.org/officeDocument/2006/relationships/image" Target="media/image37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4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7.png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15" Type="http://schemas.openxmlformats.org/officeDocument/2006/relationships/image" Target="media/image50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18</Words>
  <Characters>2385</Characters>
  <Application>Microsoft Office Word</Application>
  <DocSecurity>0</DocSecurity>
  <Lines>19</Lines>
  <Paragraphs>5</Paragraphs>
  <ScaleCrop>false</ScaleCrop>
  <Company>学科网(Zxxk.Com)</Company>
  <LinksUpToDate>false</LinksUpToDate>
  <CharactersWithSpaces>27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Administrator</cp:lastModifiedBy>
  <cp:revision>2</cp:revision>
  <dcterms:created xsi:type="dcterms:W3CDTF">2021-09-05T08:04:00Z</dcterms:created>
  <dcterms:modified xsi:type="dcterms:W3CDTF">2021-09-05T08:04:00Z</dcterms:modified>
</cp:coreProperties>
</file>